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48" r:id="rId1"/>
    <p:sldMasterId id="2147483881" r:id="rId2"/>
  </p:sldMasterIdLst>
  <p:notesMasterIdLst>
    <p:notesMasterId r:id="rId12"/>
  </p:notesMasterIdLst>
  <p:handoutMasterIdLst>
    <p:handoutMasterId r:id="rId13"/>
  </p:handoutMasterIdLst>
  <p:sldIdLst>
    <p:sldId id="259" r:id="rId3"/>
    <p:sldId id="258" r:id="rId4"/>
    <p:sldId id="278" r:id="rId5"/>
    <p:sldId id="299" r:id="rId6"/>
    <p:sldId id="312" r:id="rId7"/>
    <p:sldId id="297" r:id="rId8"/>
    <p:sldId id="317" r:id="rId9"/>
    <p:sldId id="301" r:id="rId10"/>
    <p:sldId id="314" r:id="rId11"/>
  </p:sldIdLst>
  <p:sldSz cx="9144000" cy="5143500" type="screen16x9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5093"/>
    <a:srgbClr val="025395"/>
    <a:srgbClr val="014D8D"/>
    <a:srgbClr val="0060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/>
    <p:restoredTop sz="92089" autoAdjust="0"/>
  </p:normalViewPr>
  <p:slideViewPr>
    <p:cSldViewPr snapToObjects="1">
      <p:cViewPr varScale="1">
        <p:scale>
          <a:sx n="85" d="100"/>
          <a:sy n="85" d="100"/>
        </p:scale>
        <p:origin x="58" y="24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-112" charset="0"/>
                <a:ea typeface="Geneva" pitchFamily="37" charset="-128"/>
                <a:cs typeface="Geneva" pitchFamily="37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A5CB7454-15C1-A944-AC37-5542B6D3ECE9}" type="datetime1">
              <a:rPr lang="en-US"/>
              <a:pPr>
                <a:defRPr/>
              </a:pPr>
              <a:t>7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-112" charset="0"/>
                <a:ea typeface="Geneva" pitchFamily="37" charset="-128"/>
                <a:cs typeface="Geneva" pitchFamily="37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6CAD9EFA-3E97-9B4D-8EE7-720657CEF6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877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-112" charset="0"/>
                <a:ea typeface="Geneva" pitchFamily="37" charset="-128"/>
                <a:cs typeface="Geneva" pitchFamily="37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1210EC45-414C-6A4E-BBBD-A09AEA33A371}" type="datetime1">
              <a:rPr lang="en-US"/>
              <a:pPr>
                <a:defRPr/>
              </a:pPr>
              <a:t>7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-112" charset="0"/>
                <a:ea typeface="Geneva" pitchFamily="37" charset="-128"/>
                <a:cs typeface="Geneva" pitchFamily="37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CFE6EDC6-DD80-2D48-A9E8-763FB51E6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0406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pitchFamily="-65" charset="-128"/>
        <a:cs typeface="Geneva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E6EDC6-DD80-2D48-A9E8-763FB51E6E0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038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E6EDC6-DD80-2D48-A9E8-763FB51E6E0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92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Since H is Hermitian, the eigenvectors are orthonormal</a:t>
            </a:r>
          </a:p>
          <a:p>
            <a:pPr marL="171450" indent="-171450">
              <a:buFontTx/>
              <a:buChar char="-"/>
            </a:pPr>
            <a:r>
              <a:rPr lang="en-US" dirty="0"/>
              <a:t>Excitation energies of truncated CI-methods are generally too high because excited states are not that well correlated as the ground state is</a:t>
            </a:r>
          </a:p>
          <a:p>
            <a:pPr marL="171450" indent="-171450">
              <a:buFontTx/>
              <a:buChar char="-"/>
            </a:pPr>
            <a:r>
              <a:rPr lang="en-US" dirty="0"/>
              <a:t>Davidson correct is used to estimate a correction to the CI energy to account for higher excitations</a:t>
            </a:r>
          </a:p>
          <a:p>
            <a:pPr marL="171450" indent="-171450">
              <a:buFontTx/>
              <a:buChar char="-"/>
            </a:pPr>
            <a:r>
              <a:rPr lang="en-US" dirty="0"/>
              <a:t>Allows one to estimate the value of the FCI energy from a limited CI expansion result</a:t>
            </a:r>
          </a:p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E6EDC6-DD80-2D48-A9E8-763FB51E6E0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58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E6EDC6-DD80-2D48-A9E8-763FB51E6E0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9017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E6EDC6-DD80-2D48-A9E8-763FB51E6E0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84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>
            <a:extLst>
              <a:ext uri="{FF2B5EF4-FFF2-40B4-BE49-F238E27FC236}">
                <a16:creationId xmlns:a16="http://schemas.microsoft.com/office/drawing/2014/main" id="{567864FA-209B-1043-A841-ED36060A1A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23431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032CEFA-0C9E-F447-ADE1-E24CB476DEFC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685800" y="1047750"/>
            <a:ext cx="7772400" cy="1066800"/>
          </a:xfrm>
        </p:spPr>
        <p:txBody>
          <a:bodyPr anchor="ctr"/>
          <a:lstStyle>
            <a:lvl1pPr marL="0" indent="0" algn="ctr">
              <a:buNone/>
              <a:defRPr sz="3200"/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99630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rgbClr val="006096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375047"/>
          </a:xfrm>
        </p:spPr>
        <p:txBody>
          <a:bodyPr/>
          <a:lstStyle>
            <a:lvl1pPr marL="0" indent="0">
              <a:buNone/>
              <a:defRPr sz="1400">
                <a:solidFill>
                  <a:srgbClr val="00609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3528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4742D8B-8594-4B44-80B0-BECC0F075D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183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6F69E68-A1F7-A441-8DC9-1255D615AC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0190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38149"/>
            <a:ext cx="2057400" cy="3657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38149"/>
            <a:ext cx="6019800" cy="3657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4671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FD8FFC6-973B-2442-BCAF-B040FDE7B8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142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955035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028A5-D74C-9248-B723-0EC6CD7FDD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9DA271-5D74-634F-9D21-C09B874B18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310565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4350"/>
            <a:ext cx="8229600" cy="742950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3050"/>
            <a:ext cx="8229600" cy="2651125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  <a:lvl2pPr>
              <a:defRPr>
                <a:solidFill>
                  <a:srgbClr val="006096"/>
                </a:solidFill>
              </a:defRPr>
            </a:lvl2pPr>
            <a:lvl3pPr>
              <a:defRPr>
                <a:solidFill>
                  <a:srgbClr val="006096"/>
                </a:solidFill>
              </a:defRPr>
            </a:lvl3pPr>
            <a:lvl4pPr>
              <a:defRPr>
                <a:solidFill>
                  <a:srgbClr val="006096"/>
                </a:solidFill>
              </a:defRPr>
            </a:lvl4pPr>
            <a:lvl5pPr>
              <a:defRPr>
                <a:solidFill>
                  <a:srgbClr val="006096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7ED70C6-FDCB-5747-9A21-CEFC4DDC4D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941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477691"/>
            <a:ext cx="7772400" cy="1021556"/>
          </a:xfrm>
        </p:spPr>
        <p:txBody>
          <a:bodyPr anchor="t">
            <a:normAutofit/>
          </a:bodyPr>
          <a:lstStyle>
            <a:lvl1pPr algn="l">
              <a:defRPr sz="3200" b="1" cap="all"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352550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8643EE7-E1E3-6A41-AED4-ADD0882BF9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055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4350"/>
            <a:ext cx="8229600" cy="742950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85851"/>
            <a:ext cx="4038600" cy="31087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85851"/>
            <a:ext cx="4038600" cy="31087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F8EF95E-660F-6F48-9B3C-B3F93E20AC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0269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14350"/>
            <a:ext cx="4040188" cy="77390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88255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514350"/>
            <a:ext cx="4041775" cy="77390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288255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7A9B1A9-890C-8B44-BE90-7CB4395EE4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3925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4350"/>
            <a:ext cx="8229600" cy="742950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88F1A38-2662-714D-BA55-F0640804B7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1315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26319"/>
            <a:ext cx="7772400" cy="1102519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431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703A62C-3036-4C46-B0F0-66308DE030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Helvetica Neue" charset="0"/>
              </a:defRPr>
            </a:lvl1pPr>
          </a:lstStyle>
          <a:p>
            <a:pPr>
              <a:defRPr/>
            </a:pPr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500184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2766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524B65-BD56-BC42-A8D4-F7B262BC0E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6029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38150"/>
            <a:ext cx="3008313" cy="871538"/>
          </a:xfrm>
        </p:spPr>
        <p:txBody>
          <a:bodyPr anchor="b"/>
          <a:lstStyle>
            <a:lvl1pPr algn="l">
              <a:defRPr sz="2000" b="1"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438151"/>
            <a:ext cx="5111750" cy="3657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28750"/>
            <a:ext cx="3008313" cy="2667001"/>
          </a:xfrm>
        </p:spPr>
        <p:txBody>
          <a:bodyPr/>
          <a:lstStyle>
            <a:lvl1pPr marL="0" indent="0">
              <a:buNone/>
              <a:defRPr sz="1400">
                <a:solidFill>
                  <a:srgbClr val="00609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563998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C045864-67DE-844A-AC03-EBD93572A56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8472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0" y="459580"/>
            <a:ext cx="2514600" cy="664369"/>
          </a:xfrm>
        </p:spPr>
        <p:txBody>
          <a:bodyPr anchor="b"/>
          <a:lstStyle>
            <a:lvl1pPr algn="l">
              <a:defRPr sz="2000" b="1"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9580"/>
            <a:ext cx="5486400" cy="3636169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0" y="1200150"/>
            <a:ext cx="25146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4742D8B-8594-4B44-80B0-BECC0F075D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9899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742950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04950"/>
            <a:ext cx="8229600" cy="2651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6F69E68-A1F7-A441-8DC9-1255D615AC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0678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 hasCustomPrompt="1"/>
          </p:nvPr>
        </p:nvSpPr>
        <p:spPr>
          <a:xfrm>
            <a:off x="6618930" y="515937"/>
            <a:ext cx="2057400" cy="3579813"/>
          </a:xfrm>
        </p:spPr>
        <p:txBody>
          <a:bodyPr vert="eaVert"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15937"/>
            <a:ext cx="6019800" cy="35798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352800" y="4767263"/>
            <a:ext cx="2133600" cy="274637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FD8FFC6-973B-2442-BCAF-B040FDE7B8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438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  <a:lvl2pPr>
              <a:defRPr>
                <a:solidFill>
                  <a:srgbClr val="006096"/>
                </a:solidFill>
              </a:defRPr>
            </a:lvl2pPr>
            <a:lvl3pPr>
              <a:defRPr>
                <a:solidFill>
                  <a:srgbClr val="006096"/>
                </a:solidFill>
              </a:defRPr>
            </a:lvl3pPr>
            <a:lvl4pPr>
              <a:defRPr>
                <a:solidFill>
                  <a:srgbClr val="006096"/>
                </a:solidFill>
              </a:defRPr>
            </a:lvl4pPr>
            <a:lvl5pPr>
              <a:defRPr>
                <a:solidFill>
                  <a:srgbClr val="006096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7ED70C6-FDCB-5747-9A21-CEFC4DDC4D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591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47950"/>
            <a:ext cx="7772400" cy="1021556"/>
          </a:xfrm>
        </p:spPr>
        <p:txBody>
          <a:bodyPr anchor="t">
            <a:normAutofit/>
          </a:bodyPr>
          <a:lstStyle>
            <a:lvl1pPr algn="l">
              <a:defRPr sz="3200" b="1" cap="all">
                <a:solidFill>
                  <a:srgbClr val="00B0F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522809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33528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8643EE7-E1E3-6A41-AED4-ADD0882BF9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3186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4350"/>
            <a:ext cx="8229600" cy="742950"/>
          </a:xfrm>
        </p:spPr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9701"/>
            <a:ext cx="4038600" cy="2686049"/>
          </a:xfrm>
        </p:spPr>
        <p:txBody>
          <a:bodyPr/>
          <a:lstStyle>
            <a:lvl1pPr>
              <a:defRPr sz="2800">
                <a:solidFill>
                  <a:srgbClr val="006096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9701"/>
            <a:ext cx="4038600" cy="2686049"/>
          </a:xfrm>
        </p:spPr>
        <p:txBody>
          <a:bodyPr/>
          <a:lstStyle>
            <a:lvl1pPr>
              <a:defRPr sz="2800">
                <a:solidFill>
                  <a:srgbClr val="006096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F8EF95E-660F-6F48-9B3C-B3F93E20AC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984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02445"/>
            <a:ext cx="4040188" cy="773906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609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76350"/>
            <a:ext cx="4040188" cy="2963466"/>
          </a:xfrm>
        </p:spPr>
        <p:txBody>
          <a:bodyPr/>
          <a:lstStyle>
            <a:lvl1pPr>
              <a:defRPr sz="2400">
                <a:solidFill>
                  <a:srgbClr val="006096"/>
                </a:solidFill>
              </a:defRPr>
            </a:lvl1pPr>
            <a:lvl2pPr>
              <a:defRPr sz="2000">
                <a:solidFill>
                  <a:srgbClr val="006096"/>
                </a:solidFill>
              </a:defRPr>
            </a:lvl2pPr>
            <a:lvl3pPr>
              <a:defRPr sz="1800">
                <a:solidFill>
                  <a:srgbClr val="006096"/>
                </a:solidFill>
              </a:defRPr>
            </a:lvl3pPr>
            <a:lvl4pPr>
              <a:defRPr sz="1600">
                <a:solidFill>
                  <a:srgbClr val="006096"/>
                </a:solidFill>
              </a:defRPr>
            </a:lvl4pPr>
            <a:lvl5pPr>
              <a:defRPr sz="1600">
                <a:solidFill>
                  <a:srgbClr val="006096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502445"/>
            <a:ext cx="4041775" cy="773906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609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276350"/>
            <a:ext cx="4041775" cy="2963466"/>
          </a:xfrm>
        </p:spPr>
        <p:txBody>
          <a:bodyPr/>
          <a:lstStyle>
            <a:lvl1pPr>
              <a:defRPr sz="2400">
                <a:solidFill>
                  <a:srgbClr val="006096"/>
                </a:solidFill>
              </a:defRPr>
            </a:lvl1pPr>
            <a:lvl2pPr>
              <a:defRPr sz="2000">
                <a:solidFill>
                  <a:srgbClr val="006096"/>
                </a:solidFill>
              </a:defRPr>
            </a:lvl2pPr>
            <a:lvl3pPr>
              <a:defRPr sz="1800">
                <a:solidFill>
                  <a:srgbClr val="006096"/>
                </a:solidFill>
              </a:defRPr>
            </a:lvl3pPr>
            <a:lvl4pPr>
              <a:defRPr sz="1600">
                <a:solidFill>
                  <a:srgbClr val="006096"/>
                </a:solidFill>
              </a:defRPr>
            </a:lvl4pPr>
            <a:lvl5pPr>
              <a:defRPr sz="1600">
                <a:solidFill>
                  <a:srgbClr val="006096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7A9B1A9-890C-8B44-BE90-7CB4395EE4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604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88F1A38-2662-714D-BA55-F0640804B7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9544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5052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5524B65-BD56-BC42-A8D4-F7B262BC0E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038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514350"/>
            <a:ext cx="3008313" cy="947738"/>
          </a:xfrm>
        </p:spPr>
        <p:txBody>
          <a:bodyPr anchor="b"/>
          <a:lstStyle>
            <a:lvl1pPr algn="l">
              <a:defRPr sz="2000" b="1">
                <a:solidFill>
                  <a:srgbClr val="006096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14351"/>
            <a:ext cx="5111750" cy="3581400"/>
          </a:xfrm>
        </p:spPr>
        <p:txBody>
          <a:bodyPr/>
          <a:lstStyle>
            <a:lvl1pPr>
              <a:defRPr sz="3200">
                <a:solidFill>
                  <a:srgbClr val="006096"/>
                </a:solidFill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657351"/>
            <a:ext cx="3008313" cy="2438400"/>
          </a:xfrm>
        </p:spPr>
        <p:txBody>
          <a:bodyPr/>
          <a:lstStyle>
            <a:lvl1pPr marL="0" indent="0">
              <a:buNone/>
              <a:defRPr sz="1400">
                <a:solidFill>
                  <a:srgbClr val="00609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3352800" y="4767263"/>
            <a:ext cx="2133600" cy="274637"/>
          </a:xfrm>
          <a:prstGeom prst="rect">
            <a:avLst/>
          </a:prstGeo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C045864-67DE-844A-AC03-EBD93572A56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630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90550"/>
            <a:ext cx="8229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19250"/>
            <a:ext cx="822960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  <p:sldLayoutId id="2147483879" r:id="rId12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Calibri"/>
          <a:ea typeface="Geneva" pitchFamily="-65" charset="-128"/>
          <a:cs typeface="Calibri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bg1"/>
          </a:solidFill>
          <a:latin typeface="Calibri"/>
          <a:ea typeface="Geneva" pitchFamily="-65" charset="-128"/>
          <a:cs typeface="Calibri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bg1"/>
          </a:solidFill>
          <a:latin typeface="Calibri"/>
          <a:ea typeface="Geneva" pitchFamily="-65" charset="-128"/>
          <a:cs typeface="Calibri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bg1"/>
          </a:solidFill>
          <a:latin typeface="Calibri"/>
          <a:ea typeface="ヒラギノ角ゴ Pro W3" charset="-128"/>
          <a:cs typeface="Calibri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bg1"/>
          </a:solidFill>
          <a:latin typeface="Calibri"/>
          <a:ea typeface="ヒラギノ角ゴ Pro W3" charset="-128"/>
          <a:cs typeface="Calibri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chemeClr val="bg1"/>
          </a:solidFill>
          <a:latin typeface="Calibri"/>
          <a:ea typeface="ヒラギノ角ゴ Pro W3" charset="-128"/>
          <a:cs typeface="Calibri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914400"/>
            <a:ext cx="82296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943100"/>
            <a:ext cx="822960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latin typeface="Helvetica Neue" charset="0"/>
              </a:defRPr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13432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2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bg1"/>
          </a:solidFill>
          <a:latin typeface="Calibri"/>
          <a:ea typeface="Geneva" pitchFamily="-65" charset="-128"/>
          <a:cs typeface="Calibri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Helvetica Neue" pitchFamily="-65" charset="0"/>
          <a:ea typeface="Geneva" pitchFamily="-65" charset="-128"/>
          <a:cs typeface="Geneva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2"/>
          </a:solidFill>
          <a:latin typeface="Calibri"/>
          <a:ea typeface="Geneva" pitchFamily="-65" charset="-128"/>
          <a:cs typeface="Calibri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2"/>
          </a:solidFill>
          <a:latin typeface="Calibri"/>
          <a:ea typeface="Geneva" pitchFamily="-65" charset="-128"/>
          <a:cs typeface="Calibri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2"/>
          </a:solidFill>
          <a:latin typeface="Calibri"/>
          <a:ea typeface="ヒラギノ角ゴ Pro W3" charset="-128"/>
          <a:cs typeface="Calibri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2"/>
          </a:solidFill>
          <a:latin typeface="Calibri"/>
          <a:ea typeface="ヒラギノ角ゴ Pro W3" charset="-128"/>
          <a:cs typeface="Calibri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chemeClr val="tx2"/>
          </a:solidFill>
          <a:latin typeface="Calibri"/>
          <a:ea typeface="ヒラギノ角ゴ Pro W3" charset="-128"/>
          <a:cs typeface="Calibri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3.xml"/><Relationship Id="rId7" Type="http://schemas.openxmlformats.org/officeDocument/2006/relationships/image" Target="../media/image9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15.xml"/><Relationship Id="rId10" Type="http://schemas.openxmlformats.org/officeDocument/2006/relationships/image" Target="../media/image10.png"/><Relationship Id="rId4" Type="http://schemas.openxmlformats.org/officeDocument/2006/relationships/tags" Target="../tags/tag4.xml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hif.wikipedia.org/wiki/Iridium" TargetMode="External"/><Relationship Id="rId4" Type="http://schemas.openxmlformats.org/officeDocument/2006/relationships/image" Target="../media/image26.sv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1D99C644-4638-8D4D-B856-976C6DE8E3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90600" y="2571750"/>
            <a:ext cx="7162800" cy="1314450"/>
          </a:xfrm>
        </p:spPr>
        <p:txBody>
          <a:bodyPr/>
          <a:lstStyle/>
          <a:p>
            <a:r>
              <a:rPr lang="en-US" sz="2000" dirty="0">
                <a:solidFill>
                  <a:schemeClr val="bg1"/>
                </a:solidFill>
              </a:rPr>
              <a:t>Charles Cheung</a:t>
            </a:r>
          </a:p>
          <a:p>
            <a:r>
              <a:rPr lang="en-US" sz="1400" dirty="0"/>
              <a:t>Department of Physics and Astronomy</a:t>
            </a:r>
          </a:p>
          <a:p>
            <a:r>
              <a:rPr lang="en-US" sz="1400" dirty="0"/>
              <a:t>University of Delaware, Newark DE 19716</a:t>
            </a:r>
          </a:p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7E5C1-F36E-8F43-9D11-37CA75F6C9A2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Development of high precision relativistic atomic structure code for atoms and ions with complex correlations</a:t>
            </a:r>
          </a:p>
        </p:txBody>
      </p:sp>
    </p:spTree>
    <p:extLst>
      <p:ext uri="{BB962C8B-B14F-4D97-AF65-F5344CB8AC3E}">
        <p14:creationId xmlns:p14="http://schemas.microsoft.com/office/powerpoint/2010/main" val="953889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6F3D2-1E75-B64D-9F59-01A8D8E70F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0" y="196452"/>
            <a:ext cx="2895600" cy="664369"/>
          </a:xfrm>
        </p:spPr>
        <p:txBody>
          <a:bodyPr/>
          <a:lstStyle/>
          <a:p>
            <a:pPr algn="ctr"/>
            <a:r>
              <a:rPr lang="en-US" sz="2800" dirty="0"/>
              <a:t>Introduc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B492D6-6761-1F40-B418-7061F20EEE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143500" y="1104588"/>
            <a:ext cx="4038600" cy="3352800"/>
          </a:xfrm>
        </p:spPr>
        <p:txBody>
          <a:bodyPr/>
          <a:lstStyle/>
          <a:p>
            <a:r>
              <a:rPr lang="en-US" sz="1600" dirty="0"/>
              <a:t>Development of new methods and codes for predicting properties of many-electron atoms and ions to high precision</a:t>
            </a:r>
          </a:p>
          <a:p>
            <a:pPr lvl="1"/>
            <a:r>
              <a:rPr lang="en-US" sz="1400" dirty="0">
                <a:solidFill>
                  <a:srgbClr val="FF0000"/>
                </a:solidFill>
              </a:rPr>
              <a:t>Modernization, optimization and parallelization of existing atomic codes for use on large-scale HPC architectures</a:t>
            </a:r>
          </a:p>
          <a:p>
            <a:r>
              <a:rPr lang="en-US" sz="1600" dirty="0"/>
              <a:t>Goal: Development of a new community code package for high-precision atomic structure calculations for atoms and ions</a:t>
            </a:r>
          </a:p>
          <a:p>
            <a:r>
              <a:rPr lang="en-US" sz="1600" dirty="0"/>
              <a:t>Applications: Physics beyond the Standard Model, GPS, Atomic clocks, Astrophysics and Cosmology, Quantum Inform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FD31D1-2ECC-A641-AF83-D32892FEFC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742D8B-8594-4B44-80B0-BECC0F075DC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" charset="0"/>
                <a:ea typeface="Geneva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 charset="0"/>
              <a:ea typeface="Geneva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E5818D9-868B-4B4F-9E49-4F2C2129F5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942"/>
            <a:ext cx="4910653" cy="3788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464F53E3-14CC-4D3B-A8AA-387A18AE3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346" y="1800789"/>
            <a:ext cx="1145923" cy="873678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CADCB6A6-95C3-46A0-AF8D-E5AEAA069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180" y="3254542"/>
            <a:ext cx="1962179" cy="583232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748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9C794-423B-2D48-90CE-B4A57A81A6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0069"/>
            <a:ext cx="8229600" cy="742950"/>
          </a:xfrm>
        </p:spPr>
        <p:txBody>
          <a:bodyPr/>
          <a:lstStyle/>
          <a:p>
            <a:r>
              <a:rPr lang="en-US" dirty="0"/>
              <a:t>High-precision atomic calcu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5D44D-C8F8-6E4E-AF80-918C63286B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D70C6-FDCB-5747-9A21-CEFC4DDC4D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" charset="0"/>
                <a:ea typeface="Geneva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 charset="0"/>
              <a:ea typeface="Geneva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F99EFCC-9AD1-4A5F-92AB-F6AA38432B1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197674" y="822788"/>
            <a:ext cx="2417733" cy="49594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F626B42-C75C-455A-890C-A3E16123F5B6}"/>
              </a:ext>
            </a:extLst>
          </p:cNvPr>
          <p:cNvSpPr txBox="1"/>
          <p:nvPr/>
        </p:nvSpPr>
        <p:spPr>
          <a:xfrm>
            <a:off x="677233" y="1195364"/>
            <a:ext cx="2008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xact wave fun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31739D-E81E-4513-B318-F31722C621CE}"/>
              </a:ext>
            </a:extLst>
          </p:cNvPr>
          <p:cNvSpPr txBox="1"/>
          <p:nvPr/>
        </p:nvSpPr>
        <p:spPr>
          <a:xfrm>
            <a:off x="3664173" y="1581732"/>
            <a:ext cx="22660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ny-body operator describing excitations from lowest-orde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55794A-C285-4221-A347-7E2B27AD8364}"/>
              </a:ext>
            </a:extLst>
          </p:cNvPr>
          <p:cNvSpPr txBox="1"/>
          <p:nvPr/>
        </p:nvSpPr>
        <p:spPr>
          <a:xfrm>
            <a:off x="6058218" y="1394272"/>
            <a:ext cx="24085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Hartree</a:t>
            </a:r>
            <a:r>
              <a:rPr lang="en-US" sz="1600" dirty="0"/>
              <a:t>-Fock-Dirac (HFD) wave function (lowest order)</a:t>
            </a:r>
          </a:p>
        </p:txBody>
      </p:sp>
      <p:sp>
        <p:nvSpPr>
          <p:cNvPr id="31" name="Line 4">
            <a:extLst>
              <a:ext uri="{FF2B5EF4-FFF2-40B4-BE49-F238E27FC236}">
                <a16:creationId xmlns:a16="http://schemas.microsoft.com/office/drawing/2014/main" id="{248E945A-DC53-4A71-8169-73AE100C8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4283" y="1225628"/>
            <a:ext cx="457200" cy="99630"/>
          </a:xfrm>
          <a:prstGeom prst="line">
            <a:avLst/>
          </a:prstGeom>
          <a:ln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2" name="Line 6">
            <a:extLst>
              <a:ext uri="{FF2B5EF4-FFF2-40B4-BE49-F238E27FC236}">
                <a16:creationId xmlns:a16="http://schemas.microsoft.com/office/drawing/2014/main" id="{CE29AC59-7661-4F2C-91E6-B658B8E0CC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78801" y="1310845"/>
            <a:ext cx="0" cy="318015"/>
          </a:xfrm>
          <a:prstGeom prst="line">
            <a:avLst/>
          </a:prstGeom>
          <a:ln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1200" dirty="0"/>
          </a:p>
        </p:txBody>
      </p:sp>
      <p:sp>
        <p:nvSpPr>
          <p:cNvPr id="33" name="Line 8">
            <a:extLst>
              <a:ext uri="{FF2B5EF4-FFF2-40B4-BE49-F238E27FC236}">
                <a16:creationId xmlns:a16="http://schemas.microsoft.com/office/drawing/2014/main" id="{C48AD6EF-E164-400D-AD25-240A0E8C9C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08495" y="1250340"/>
            <a:ext cx="337625" cy="171625"/>
          </a:xfrm>
          <a:prstGeom prst="line">
            <a:avLst/>
          </a:prstGeom>
          <a:ln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8" name="Text Box 10">
            <a:extLst>
              <a:ext uri="{FF2B5EF4-FFF2-40B4-BE49-F238E27FC236}">
                <a16:creationId xmlns:a16="http://schemas.microsoft.com/office/drawing/2014/main" id="{E44511AC-EA09-4EE5-9E0B-32B27C441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629" y="2339030"/>
            <a:ext cx="23701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66"/>
                </a:solidFill>
              </a:rPr>
              <a:t>Cs: 55 electrons </a:t>
            </a:r>
          </a:p>
        </p:txBody>
      </p:sp>
      <p:sp>
        <p:nvSpPr>
          <p:cNvPr id="59" name="Line 11">
            <a:extLst>
              <a:ext uri="{FF2B5EF4-FFF2-40B4-BE49-F238E27FC236}">
                <a16:creationId xmlns:a16="http://schemas.microsoft.com/office/drawing/2014/main" id="{456EECF5-E81C-43B1-94A0-163866609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3333" y="2539085"/>
            <a:ext cx="9715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12">
            <a:extLst>
              <a:ext uri="{FF2B5EF4-FFF2-40B4-BE49-F238E27FC236}">
                <a16:creationId xmlns:a16="http://schemas.microsoft.com/office/drawing/2014/main" id="{4EDE5095-3DD8-424A-B8D5-8A67AAB84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883" y="2341897"/>
            <a:ext cx="32720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55-fold excitations to ge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exact wave function</a:t>
            </a:r>
          </a:p>
        </p:txBody>
      </p:sp>
      <p:sp>
        <p:nvSpPr>
          <p:cNvPr id="62" name="Text Box 13">
            <a:extLst>
              <a:ext uri="{FF2B5EF4-FFF2-40B4-BE49-F238E27FC236}">
                <a16:creationId xmlns:a16="http://schemas.microsoft.com/office/drawing/2014/main" id="{984D3185-A8BE-459C-88A6-5EFD0CA51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121" y="2931510"/>
            <a:ext cx="3757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66"/>
                </a:solidFill>
              </a:rPr>
              <a:t>Even for 100 function basis set </a:t>
            </a:r>
          </a:p>
        </p:txBody>
      </p:sp>
      <p:sp>
        <p:nvSpPr>
          <p:cNvPr id="63" name="Line 14">
            <a:extLst>
              <a:ext uri="{FF2B5EF4-FFF2-40B4-BE49-F238E27FC236}">
                <a16:creationId xmlns:a16="http://schemas.microsoft.com/office/drawing/2014/main" id="{AC1C60ED-EF0F-4F03-8176-5D9C64FDBF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9321" y="3149194"/>
            <a:ext cx="9715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Text Box 15">
            <a:extLst>
              <a:ext uri="{FF2B5EF4-FFF2-40B4-BE49-F238E27FC236}">
                <a16:creationId xmlns:a16="http://schemas.microsoft.com/office/drawing/2014/main" id="{D28154BD-DBD1-4CF2-A271-33E9DE36C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0871" y="2877707"/>
            <a:ext cx="1049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100</a:t>
            </a:r>
            <a:r>
              <a:rPr lang="en-US" altLang="en-US" sz="2800" baseline="30000" dirty="0">
                <a:solidFill>
                  <a:srgbClr val="000000"/>
                </a:solidFill>
              </a:rPr>
              <a:t>55</a:t>
            </a:r>
          </a:p>
        </p:txBody>
      </p:sp>
      <p:sp>
        <p:nvSpPr>
          <p:cNvPr id="65" name="Text Box 16">
            <a:extLst>
              <a:ext uri="{FF2B5EF4-FFF2-40B4-BE49-F238E27FC236}">
                <a16:creationId xmlns:a16="http://schemas.microsoft.com/office/drawing/2014/main" id="{C3C8FFF2-8162-4E0C-9A55-8F8D727C1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006" y="3428357"/>
            <a:ext cx="8475663" cy="1015663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Use </a:t>
            </a:r>
            <a:r>
              <a:rPr lang="en-US" altLang="en-US" sz="2000" b="1" dirty="0">
                <a:solidFill>
                  <a:srgbClr val="FF0000"/>
                </a:solidFill>
              </a:rPr>
              <a:t>approximation methods </a:t>
            </a:r>
            <a:r>
              <a:rPr lang="en-US" altLang="en-US" sz="2000" dirty="0">
                <a:solidFill>
                  <a:srgbClr val="000000"/>
                </a:solidFill>
              </a:rPr>
              <a:t>to converge to the exact wave func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e.g. </a:t>
            </a:r>
            <a:r>
              <a:rPr lang="en-US" altLang="en-US" sz="2000" dirty="0" err="1">
                <a:solidFill>
                  <a:srgbClr val="FF0000"/>
                </a:solidFill>
              </a:rPr>
              <a:t>Hartree</a:t>
            </a:r>
            <a:r>
              <a:rPr lang="en-US" altLang="en-US" sz="2000" dirty="0">
                <a:solidFill>
                  <a:srgbClr val="FF0000"/>
                </a:solidFill>
              </a:rPr>
              <a:t>-Fock-Dirac (HFD)</a:t>
            </a:r>
            <a:r>
              <a:rPr lang="en-US" altLang="en-US" sz="2000" dirty="0">
                <a:solidFill>
                  <a:srgbClr val="000000"/>
                </a:solidFill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</a:rPr>
              <a:t>configuration interaction (CI)</a:t>
            </a:r>
            <a:r>
              <a:rPr lang="en-US" altLang="en-US" sz="2000" dirty="0">
                <a:solidFill>
                  <a:srgbClr val="000000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many-body perturbation theory (MBPT), coupled-cluster method (CC)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053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29C794-423B-2D48-90CE-B4A57A81A6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01600"/>
            <a:ext cx="8229600" cy="742950"/>
          </a:xfrm>
        </p:spPr>
        <p:txBody>
          <a:bodyPr/>
          <a:lstStyle/>
          <a:p>
            <a:pPr algn="l"/>
            <a:r>
              <a:rPr lang="en-US" dirty="0"/>
              <a:t>Configuration Interaction (CI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5D44D-C8F8-6E4E-AF80-918C63286B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D70C6-FDCB-5747-9A21-CEFC4DDC4D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" charset="0"/>
                <a:ea typeface="Geneva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 charset="0"/>
              <a:ea typeface="Geneva" charset="0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47DE908E-1CBB-4EC8-AB43-2CE6E4F5423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990600" y="926381"/>
            <a:ext cx="1947827" cy="5489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9D6903D9-A968-4873-BE3B-4198D4548E3C}"/>
              </a:ext>
            </a:extLst>
          </p:cNvPr>
          <p:cNvSpPr txBox="1"/>
          <p:nvPr/>
        </p:nvSpPr>
        <p:spPr>
          <a:xfrm>
            <a:off x="990600" y="2412157"/>
            <a:ext cx="6533644" cy="707886"/>
          </a:xfrm>
          <a:prstGeom prst="rect">
            <a:avLst/>
          </a:prstGeom>
          <a:noFill/>
          <a:ln w="22225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Number of configurations blows up exponentially with the number of valence electrons!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356913-8984-4300-B14B-50C773B4F2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9200" y="3194408"/>
          <a:ext cx="2840009" cy="123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1612800" imgH="698400" progId="Equation.DSMT4">
                  <p:embed/>
                </p:oleObj>
              </mc:Choice>
              <mc:Fallback>
                <p:oleObj name="Equation" r:id="rId8" imgW="1612800" imgH="698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2356913-8984-4300-B14B-50C773B4F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200" y="3194408"/>
                        <a:ext cx="2840009" cy="1231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74643B1-F5D1-46E1-9F23-2DCE51D45D53}"/>
              </a:ext>
            </a:extLst>
          </p:cNvPr>
          <p:cNvSpPr/>
          <p:nvPr/>
        </p:nvSpPr>
        <p:spPr>
          <a:xfrm>
            <a:off x="4343400" y="3260184"/>
            <a:ext cx="44957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eed to solve cases with</a:t>
            </a:r>
          </a:p>
          <a:p>
            <a:r>
              <a:rPr lang="en-US" b="1" dirty="0">
                <a:solidFill>
                  <a:srgbClr val="FF0000"/>
                </a:solidFill>
              </a:rPr>
              <a:t>14-16 valence electrons</a:t>
            </a:r>
          </a:p>
          <a:p>
            <a:r>
              <a:rPr lang="en-US" sz="1400" dirty="0"/>
              <a:t>Too time-consuming to run full CI – </a:t>
            </a:r>
          </a:p>
          <a:p>
            <a:r>
              <a:rPr lang="en-US" sz="1400" dirty="0"/>
              <a:t>estimate what is important using </a:t>
            </a:r>
            <a:r>
              <a:rPr lang="en-US" sz="1400" dirty="0">
                <a:solidFill>
                  <a:srgbClr val="FF0000"/>
                </a:solidFill>
              </a:rPr>
              <a:t>perturbation theory</a:t>
            </a:r>
            <a:endParaRPr lang="en-US" sz="1400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6E0F041E-C432-46C7-AECD-095532D4369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990600" y="1557127"/>
            <a:ext cx="3422898" cy="655118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B5D2869-88BA-4A9C-8A6D-955AC224AD1E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227608" y="984691"/>
            <a:ext cx="3096926" cy="321582"/>
          </a:xfrm>
          <a:prstGeom prst="rect">
            <a:avLst/>
          </a:prstGeom>
        </p:spPr>
      </p:pic>
      <p:sp>
        <p:nvSpPr>
          <p:cNvPr id="10" name="Line 6">
            <a:extLst>
              <a:ext uri="{FF2B5EF4-FFF2-40B4-BE49-F238E27FC236}">
                <a16:creationId xmlns:a16="http://schemas.microsoft.com/office/drawing/2014/main" id="{491C7B26-25FB-4B2D-9A2E-15126D1131E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00800" y="1354490"/>
            <a:ext cx="0" cy="405273"/>
          </a:xfrm>
          <a:prstGeom prst="line">
            <a:avLst/>
          </a:prstGeom>
          <a:ln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7D9F63-8944-466C-B462-BE35E740BCB0}"/>
              </a:ext>
            </a:extLst>
          </p:cNvPr>
          <p:cNvSpPr txBox="1"/>
          <p:nvPr/>
        </p:nvSpPr>
        <p:spPr>
          <a:xfrm>
            <a:off x="5656525" y="1696696"/>
            <a:ext cx="1488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BPT or CC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DA4CEC-E2E2-4AD6-8BD2-DE39B67D9C06}"/>
              </a:ext>
            </a:extLst>
          </p:cNvPr>
          <p:cNvSpPr/>
          <p:nvPr/>
        </p:nvSpPr>
        <p:spPr>
          <a:xfrm>
            <a:off x="6205574" y="922012"/>
            <a:ext cx="881007" cy="405273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623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390EA33A-0D8F-4A88-A02B-DC15D507A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310" y="2572097"/>
            <a:ext cx="657128" cy="25717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353339-544E-4BD6-B24F-A31D995E81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ED70C6-FDCB-5747-9A21-CEFC4DDC4D7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414A0D-323F-42BE-94E6-77D4510CF0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187097" cy="5143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5F4CAE9-8D80-49F3-A95D-3258C4A1E0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097" y="348"/>
            <a:ext cx="552498" cy="25717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011154B-2A03-47C1-B179-A4671A2AFD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7097" y="2572098"/>
            <a:ext cx="552499" cy="25717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7F8DE7F-6C8B-48DE-AADE-F2B91FF7EAC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9891" y="345"/>
            <a:ext cx="552498" cy="25717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5A2300B-08DC-4091-9E41-6B320B25A8C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18065" y="2572095"/>
            <a:ext cx="539589" cy="257175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F57B818-3FF5-4D58-B682-231D848A52A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3951" y="350"/>
            <a:ext cx="529606" cy="257174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C810870-3643-4BA3-AC00-CF470F99827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96744" y="348"/>
            <a:ext cx="552498" cy="253335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15307E4-7937-4A99-AD77-E6E21625D4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96744" y="2533701"/>
            <a:ext cx="586329" cy="54307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D0DCF2C-587F-4B52-9F8D-E803A0806831}"/>
              </a:ext>
            </a:extLst>
          </p:cNvPr>
          <p:cNvSpPr txBox="1"/>
          <p:nvPr/>
        </p:nvSpPr>
        <p:spPr>
          <a:xfrm>
            <a:off x="659527" y="474692"/>
            <a:ext cx="2299477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Nc</a:t>
            </a:r>
            <a:r>
              <a:rPr lang="en-US" sz="2400" baseline="-25000" dirty="0" err="1">
                <a:solidFill>
                  <a:srgbClr val="FF0000"/>
                </a:solidFill>
              </a:rPr>
              <a:t>S</a:t>
            </a:r>
            <a:r>
              <a:rPr lang="en-US" sz="2400" baseline="-250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326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Nd</a:t>
            </a:r>
            <a:r>
              <a:rPr lang="en-US" sz="2400" baseline="-25000" dirty="0">
                <a:solidFill>
                  <a:srgbClr val="FF0000"/>
                </a:solidFill>
              </a:rPr>
              <a:t>S </a:t>
            </a:r>
            <a:r>
              <a:rPr lang="en-US" sz="2400" dirty="0">
                <a:solidFill>
                  <a:srgbClr val="FF0000"/>
                </a:solidFill>
              </a:rPr>
              <a:t>= 41502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Time ≈ few mins.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9387A90-4286-42D0-919A-75C12E70D2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45231" y="6603"/>
            <a:ext cx="432397" cy="268646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199E6E92-30BD-4832-8B10-CF8293C75B3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53194" y="2693068"/>
            <a:ext cx="424434" cy="2442717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1CC855D2-0B76-4DED-A8F4-4D6F0E70BE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85591" y="-3"/>
            <a:ext cx="432397" cy="2686465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AC7C42FF-B034-4225-ACAA-F02D30FEB06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93554" y="2686462"/>
            <a:ext cx="424434" cy="2442717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7B10FC5E-0CEB-48CB-B7EB-E52E585772C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17872" y="6603"/>
            <a:ext cx="432397" cy="268646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02927917-C0E4-4691-914D-B36B864DF03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25835" y="2693068"/>
            <a:ext cx="424434" cy="2442717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F1846382-6439-4732-BD76-6DF44457302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58232" y="-3"/>
            <a:ext cx="432397" cy="268646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42CFE993-7175-44FE-9D5D-660CEF91495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66195" y="2686462"/>
            <a:ext cx="424434" cy="2442717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7E13D542-1EF3-4026-9B8B-28CC9AFBA7F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94523" y="6602"/>
            <a:ext cx="432397" cy="2686465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5B1E3383-00BA-4AD7-AC61-73F571CED7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02486" y="2699674"/>
            <a:ext cx="424434" cy="2442717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96BAC4AE-0483-49F2-BF97-155B77FA53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34883" y="6603"/>
            <a:ext cx="432397" cy="2686465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125EFF3A-554C-4990-AA89-BD13F960482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42846" y="2693068"/>
            <a:ext cx="424434" cy="2442717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5F5FF8DD-2A7F-45E7-A3FF-B4568FDC5A2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67164" y="13209"/>
            <a:ext cx="432397" cy="2686465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920BAA78-3EC1-4407-AA64-2504843510D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75127" y="2699674"/>
            <a:ext cx="424434" cy="2442717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FE5B752C-C171-40E3-BE00-880C569CFC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07524" y="6603"/>
            <a:ext cx="432397" cy="2686465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A88E679F-C3AB-4B14-8A67-2BADC005963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15487" y="2693068"/>
            <a:ext cx="424434" cy="2442717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8B25DBFD-BF10-4DD0-8103-30C15C4086A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56405" y="14666"/>
            <a:ext cx="432397" cy="2686465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001D885C-74FB-4026-9C47-DD45C5A7D2B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64368" y="2701131"/>
            <a:ext cx="424434" cy="2442717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48237D87-65F2-4CF0-9FD2-055BB85E4CC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96765" y="8060"/>
            <a:ext cx="432397" cy="2686465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5B124AAC-9077-48D9-9A00-2E86F741FF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04728" y="2694525"/>
            <a:ext cx="424434" cy="2442717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C6C94938-F6E6-48D0-885C-A58D5F41181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29046" y="14666"/>
            <a:ext cx="432397" cy="2686465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89F6237D-6AB5-4C78-8BA1-5BB613C2118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37009" y="2701131"/>
            <a:ext cx="424434" cy="2442717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2E88CFCA-7731-4ADD-9FB2-F0C50F5326D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69406" y="8060"/>
            <a:ext cx="432397" cy="2686465"/>
          </a:xfrm>
          <a:prstGeom prst="rect">
            <a:avLst/>
          </a:prstGeom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8156C956-89BA-4F8A-A280-135B029347F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77369" y="2694525"/>
            <a:ext cx="424434" cy="2442717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DE2CA763-B19A-430B-9D52-7A67669539D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09650" y="-3"/>
            <a:ext cx="432397" cy="2686465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D438AF10-9421-4F4A-B363-12246643334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17613" y="2686462"/>
            <a:ext cx="424434" cy="2442717"/>
          </a:xfrm>
          <a:prstGeom prst="rect">
            <a:avLst/>
          </a:prstGeom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0A2450D8-D7F2-44CD-A2E0-BF9BC78D6B36}"/>
              </a:ext>
            </a:extLst>
          </p:cNvPr>
          <p:cNvSpPr txBox="1"/>
          <p:nvPr/>
        </p:nvSpPr>
        <p:spPr>
          <a:xfrm>
            <a:off x="4325648" y="3505534"/>
            <a:ext cx="2860848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Nc</a:t>
            </a:r>
            <a:r>
              <a:rPr lang="en-US" sz="2400" baseline="-25000" dirty="0" err="1">
                <a:solidFill>
                  <a:srgbClr val="FF0000"/>
                </a:solidFill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67876</a:t>
            </a:r>
          </a:p>
          <a:p>
            <a:pPr algn="ctr"/>
            <a:r>
              <a:rPr lang="en-US" sz="2400" dirty="0" err="1">
                <a:solidFill>
                  <a:srgbClr val="FF0000"/>
                </a:solidFill>
              </a:rPr>
              <a:t>Nd</a:t>
            </a:r>
            <a:r>
              <a:rPr lang="en-US" sz="2400" baseline="-25000" dirty="0" err="1">
                <a:solidFill>
                  <a:srgbClr val="FF0000"/>
                </a:solidFill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≈ 380M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Time ≈ few months?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270E4D-322B-45D6-A9D8-65FB5061BA10}"/>
              </a:ext>
            </a:extLst>
          </p:cNvPr>
          <p:cNvSpPr txBox="1"/>
          <p:nvPr/>
        </p:nvSpPr>
        <p:spPr>
          <a:xfrm>
            <a:off x="1354210" y="2603489"/>
            <a:ext cx="2185086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Nc</a:t>
            </a:r>
            <a:r>
              <a:rPr lang="en-US" sz="2400" baseline="-25000" dirty="0" err="1">
                <a:solidFill>
                  <a:srgbClr val="FF0000"/>
                </a:solidFill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7760</a:t>
            </a:r>
          </a:p>
          <a:p>
            <a:pPr algn="ctr"/>
            <a:r>
              <a:rPr lang="en-US" sz="2400" dirty="0" err="1">
                <a:solidFill>
                  <a:srgbClr val="FF0000"/>
                </a:solidFill>
              </a:rPr>
              <a:t>Nd</a:t>
            </a:r>
            <a:r>
              <a:rPr lang="en-US" sz="2400" baseline="-25000" dirty="0" err="1">
                <a:solidFill>
                  <a:srgbClr val="FF0000"/>
                </a:solidFill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≈ 12M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Time ≈ few day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ED2F6EC2-D21B-49AF-BE77-05B0DD3CEA73}"/>
              </a:ext>
            </a:extLst>
          </p:cNvPr>
          <p:cNvSpPr txBox="1"/>
          <p:nvPr/>
        </p:nvSpPr>
        <p:spPr>
          <a:xfrm>
            <a:off x="6170596" y="489645"/>
            <a:ext cx="271972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Ir</a:t>
            </a:r>
            <a:r>
              <a:rPr lang="en-US" sz="2400" baseline="30000" dirty="0">
                <a:solidFill>
                  <a:srgbClr val="FF0000"/>
                </a:solidFill>
              </a:rPr>
              <a:t>17+</a:t>
            </a:r>
            <a:r>
              <a:rPr lang="en-US" sz="2400" dirty="0">
                <a:solidFill>
                  <a:srgbClr val="FF0000"/>
                </a:solidFill>
              </a:rPr>
              <a:t> odd parity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Total Conf-s = 75446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Total Dets ≈ 391M</a:t>
            </a:r>
          </a:p>
        </p:txBody>
      </p:sp>
    </p:spTree>
    <p:extLst>
      <p:ext uri="{BB962C8B-B14F-4D97-AF65-F5344CB8AC3E}">
        <p14:creationId xmlns:p14="http://schemas.microsoft.com/office/powerpoint/2010/main" val="5467916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BD34A6-9C41-CE44-BF17-3208359FF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43050"/>
            <a:ext cx="5257800" cy="1810641"/>
          </a:xfrm>
        </p:spPr>
        <p:txBody>
          <a:bodyPr/>
          <a:lstStyle/>
          <a:p>
            <a:pPr marL="57150" indent="0">
              <a:buNone/>
            </a:pPr>
            <a:r>
              <a:rPr lang="en-US" dirty="0">
                <a:solidFill>
                  <a:srgbClr val="FF0000"/>
                </a:solidFill>
              </a:rPr>
              <a:t>CI+MBPT/CI+PT (2015): M.G. Kozlov, S.G. Porsev, </a:t>
            </a:r>
          </a:p>
          <a:p>
            <a:pPr marL="57150" indent="0">
              <a:buNone/>
            </a:pPr>
            <a:r>
              <a:rPr lang="en-US" dirty="0">
                <a:solidFill>
                  <a:srgbClr val="FF0000"/>
                </a:solidFill>
              </a:rPr>
              <a:t>					M.S. Safronova, I.I. Tupitsyn</a:t>
            </a:r>
          </a:p>
          <a:p>
            <a:pPr marL="57150" indent="0">
              <a:buNone/>
            </a:pPr>
            <a:r>
              <a:rPr lang="en-US" dirty="0"/>
              <a:t>COWAN (1999): Robert Cowan</a:t>
            </a:r>
          </a:p>
          <a:p>
            <a:pPr marL="57150" indent="0">
              <a:buNone/>
            </a:pPr>
            <a:r>
              <a:rPr lang="en-US" dirty="0"/>
              <a:t>AMBiT (2019): E.V. Kahl and J.C. Berengut</a:t>
            </a:r>
          </a:p>
          <a:p>
            <a:pPr marL="57150" indent="0">
              <a:buNone/>
            </a:pPr>
            <a:r>
              <a:rPr lang="en-US" dirty="0"/>
              <a:t>CIDFS (2001): S. Kotochigova and I.I. Tupitsy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5D44D-C8F8-6E4E-AF80-918C63286B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D70C6-FDCB-5747-9A21-CEFC4DDC4D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" charset="0"/>
                <a:ea typeface="Geneva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 charset="0"/>
              <a:ea typeface="Geneva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8B40B77-10F6-47D1-9107-476F0931E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State of the art CI programs</a:t>
            </a:r>
          </a:p>
        </p:txBody>
      </p:sp>
      <p:pic>
        <p:nvPicPr>
          <p:cNvPr id="19" name="Picture 18" descr="A screenshot of a cell phone&#10;&#10;Description automatically generated">
            <a:extLst>
              <a:ext uri="{FF2B5EF4-FFF2-40B4-BE49-F238E27FC236}">
                <a16:creationId xmlns:a16="http://schemas.microsoft.com/office/drawing/2014/main" id="{2FF36406-3C04-4F0B-8B51-C1D42513F6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57742"/>
            <a:ext cx="2715917" cy="349271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0CB9701-9E63-4535-880E-8D22524CB49F}"/>
              </a:ext>
            </a:extLst>
          </p:cNvPr>
          <p:cNvSpPr/>
          <p:nvPr/>
        </p:nvSpPr>
        <p:spPr>
          <a:xfrm>
            <a:off x="5849592" y="3353691"/>
            <a:ext cx="284008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Comput. Phys. Commun. 195, 199 (2015).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D8BA9E8-1EA0-42DC-B723-0B2CD926C9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04119"/>
            <a:ext cx="9144000" cy="153938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1C9F86C-6A66-4357-9C8F-B641F99BA372}"/>
              </a:ext>
            </a:extLst>
          </p:cNvPr>
          <p:cNvSpPr/>
          <p:nvPr/>
        </p:nvSpPr>
        <p:spPr>
          <a:xfrm>
            <a:off x="2819400" y="4145584"/>
            <a:ext cx="1203385" cy="862889"/>
          </a:xfrm>
          <a:prstGeom prst="rect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9307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B2CA2-9B1A-45E3-9C21-B7EBE324F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0051"/>
            <a:ext cx="8229600" cy="742950"/>
          </a:xfrm>
        </p:spPr>
        <p:txBody>
          <a:bodyPr/>
          <a:lstStyle/>
          <a:p>
            <a:pPr algn="l"/>
            <a:r>
              <a:rPr lang="en-US" dirty="0"/>
              <a:t>The Ir</a:t>
            </a:r>
            <a:r>
              <a:rPr lang="en-US" baseline="30000" dirty="0"/>
              <a:t>17+</a:t>
            </a:r>
            <a:r>
              <a:rPr lang="en-US" dirty="0"/>
              <a:t> 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52AE0A-792C-47AE-8CFD-3EDCC00119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7ED70C6-FDCB-5747-9A21-CEFC4DDC4D7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FD688-CF71-4D1E-B9F0-1F222F0A6F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0" y="0"/>
            <a:ext cx="5143500" cy="5143500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BD67E0AD-C205-453C-8416-E2F7634BE7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28599" y="1200150"/>
            <a:ext cx="3520559" cy="378460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A869A99-2CAD-4D3C-AA23-0FC6CD1EBCF2}"/>
              </a:ext>
            </a:extLst>
          </p:cNvPr>
          <p:cNvSpPr/>
          <p:nvPr/>
        </p:nvSpPr>
        <p:spPr>
          <a:xfrm>
            <a:off x="120418" y="4719915"/>
            <a:ext cx="3736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hif.wikipedia.org/wiki/Irid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4689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5D44D-C8F8-6E4E-AF80-918C63286B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D70C6-FDCB-5747-9A21-CEFC4DDC4D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" charset="0"/>
                <a:ea typeface="Geneva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 charset="0"/>
              <a:ea typeface="Geneva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8B40B77-10F6-47D1-9107-476F0931E1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Results of </a:t>
            </a:r>
            <a:r>
              <a:rPr lang="en-US" i="1" dirty="0"/>
              <a:t>conf</a:t>
            </a:r>
            <a:r>
              <a:rPr lang="en-US" dirty="0"/>
              <a:t> parallelization</a:t>
            </a:r>
          </a:p>
        </p:txBody>
      </p:sp>
      <p:graphicFrame>
        <p:nvGraphicFramePr>
          <p:cNvPr id="6" name="Content Placeholder 1">
            <a:extLst>
              <a:ext uri="{FF2B5EF4-FFF2-40B4-BE49-F238E27FC236}">
                <a16:creationId xmlns:a16="http://schemas.microsoft.com/office/drawing/2014/main" id="{A7AB636D-2F71-4A9C-B10B-E0CDF6688C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1347643"/>
              </p:ext>
            </p:extLst>
          </p:nvPr>
        </p:nvGraphicFramePr>
        <p:xfrm>
          <a:off x="227162" y="1654175"/>
          <a:ext cx="4800600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0150">
                  <a:extLst>
                    <a:ext uri="{9D8B030D-6E8A-4147-A177-3AD203B41FA5}">
                      <a16:colId xmlns:a16="http://schemas.microsoft.com/office/drawing/2014/main" val="1380861890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945399035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869263763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1818678607"/>
                    </a:ext>
                  </a:extLst>
                </a:gridCol>
              </a:tblGrid>
              <a:tr h="269646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eri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PI 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peedu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1795365"/>
                  </a:ext>
                </a:extLst>
              </a:tr>
              <a:tr h="26964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Form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0h 23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4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5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7524509"/>
                  </a:ext>
                </a:extLst>
              </a:tr>
              <a:tr h="26964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avids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3h 50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7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3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3020671"/>
                  </a:ext>
                </a:extLst>
              </a:tr>
              <a:tr h="26964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To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d 16h 20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h 24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6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1682446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66EA3B3-3CF3-4D38-AC7F-6F2C70B16605}"/>
              </a:ext>
            </a:extLst>
          </p:cNvPr>
          <p:cNvSpPr txBox="1"/>
          <p:nvPr/>
        </p:nvSpPr>
        <p:spPr>
          <a:xfrm>
            <a:off x="227162" y="1272203"/>
            <a:ext cx="4455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rge scale CI with 5 million determina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7FCCE78-83B1-4C6E-B068-22CB5C4DDEC2}"/>
              </a:ext>
            </a:extLst>
          </p:cNvPr>
          <p:cNvSpPr txBox="1"/>
          <p:nvPr/>
        </p:nvSpPr>
        <p:spPr>
          <a:xfrm>
            <a:off x="5257801" y="1456869"/>
            <a:ext cx="38100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ood speedup for current cas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Could be better though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everely limited </a:t>
            </a:r>
            <a:r>
              <a:rPr lang="en-US" sz="1600"/>
              <a:t>by highly uneven </a:t>
            </a:r>
            <a:r>
              <a:rPr lang="en-US" sz="1600" dirty="0"/>
              <a:t>workload distrib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omputational kernels achieve linear scaling with about 50% speed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/O of is a severe bottleneck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mplement MPI I/O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ntroduced key to toggle I/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ested on largest CI done so fa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F518C8-9241-4C25-B615-3E77B8EB49A8}"/>
              </a:ext>
            </a:extLst>
          </p:cNvPr>
          <p:cNvSpPr txBox="1"/>
          <p:nvPr/>
        </p:nvSpPr>
        <p:spPr>
          <a:xfrm>
            <a:off x="228600" y="3223835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rgest CI ran with 17.5 million determinants</a:t>
            </a:r>
          </a:p>
          <a:p>
            <a:r>
              <a:rPr lang="en-US" dirty="0"/>
              <a:t>Serial: ~ 1.5 ~ 2 weeks</a:t>
            </a:r>
          </a:p>
          <a:p>
            <a:r>
              <a:rPr lang="en-US" dirty="0"/>
              <a:t>MPI 100: ~ 8 hours</a:t>
            </a:r>
          </a:p>
          <a:p>
            <a:r>
              <a:rPr lang="en-US" dirty="0"/>
              <a:t>27 billion matrix elements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427 GB of disc space if written to file</a:t>
            </a:r>
          </a:p>
        </p:txBody>
      </p:sp>
    </p:spTree>
    <p:extLst>
      <p:ext uri="{BB962C8B-B14F-4D97-AF65-F5344CB8AC3E}">
        <p14:creationId xmlns:p14="http://schemas.microsoft.com/office/powerpoint/2010/main" val="1306747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5D44D-C8F8-6E4E-AF80-918C63286B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D70C6-FDCB-5747-9A21-CEFC4DDC4D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Neue" charset="0"/>
                <a:ea typeface="Geneva" charset="0"/>
              </a:rPr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 Neue" charset="0"/>
              <a:ea typeface="Geneva" charset="0"/>
            </a:endParaRPr>
          </a:p>
        </p:txBody>
      </p:sp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F43D706F-9013-4F64-9E50-B86867E60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01600"/>
            <a:ext cx="7781338" cy="499098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48D3162-C577-4A61-816D-0CCF9233FCC5}"/>
              </a:ext>
            </a:extLst>
          </p:cNvPr>
          <p:cNvSpPr txBox="1"/>
          <p:nvPr/>
        </p:nvSpPr>
        <p:spPr>
          <a:xfrm>
            <a:off x="5715000" y="3409950"/>
            <a:ext cx="2249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50% speedup</a:t>
            </a:r>
          </a:p>
        </p:txBody>
      </p:sp>
    </p:spTree>
    <p:extLst>
      <p:ext uri="{BB962C8B-B14F-4D97-AF65-F5344CB8AC3E}">
        <p14:creationId xmlns:p14="http://schemas.microsoft.com/office/powerpoint/2010/main" val="25104546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61.9798"/>
  <p:tag name="ORIGINALWIDTH" val="789.6512"/>
  <p:tag name="LATEXADDIN" val="\documentclass{article}&#10;\usepackage{amsmath}&#10;\pagestyle{empty}&#10;\begin{document}&#10;&#10;&#10;$|\Psi_n\rangle=\Omega|\Psi_n^{(0)}\rangle$&#10;&#10;\end{document}"/>
  <p:tag name="IGUANATEXSIZE" val="18"/>
  <p:tag name="IGUANATEXCURSOR" val="12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00.9749"/>
  <p:tag name="ORIGINALWIDTH" val="713.1609"/>
  <p:tag name="LATEXADDIN" val="\documentclass{article}&#10;\usepackage{amsmath}&#10;\pagestyle{empty}&#10;\begin{document}&#10;&#10;$\Psi=\sum\limits_{n}c_n\Phi_n$,&#10;&#10;&#10;\end{document}"/>
  <p:tag name="IGUANATEXSIZE" val="18"/>
  <p:tag name="IGUANATEXCURSOR" val="10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1481.065"/>
  <p:tag name="LATEXADDIN" val="\documentclass{article}&#10;\usepackage{amsmath}&#10;\pagestyle{empty}&#10;\begin{document}&#10;&#10;$\Phi_n=\dfrac{1}{\sqrt{N!}}det \{ \phi_{n_1}\dots\phi_{n_N} \} $&#10;&#10;&#10;\end{document}"/>
  <p:tag name="IGUANATEXSIZE" val="18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191.601"/>
  <p:tag name="LATEXADDIN" val="\documentclass{article}&#10;\usepackage{amsmath}&#10;\pagestyle{empty}&#10;\begin{document}&#10;&#10;$(H_\text{CI}+\Sigma(E))\Psi=E\Psi$&#10;&#10;&#10;\end{document}"/>
  <p:tag name="IGUANATEXSIZE" val="20"/>
  <p:tag name="IGUANATEXCURSOR" val="104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UD Primary and Secondary">
      <a:dk1>
        <a:sysClr val="windowText" lastClr="000000"/>
      </a:dk1>
      <a:lt1>
        <a:sysClr val="window" lastClr="FFFFFF"/>
      </a:lt1>
      <a:dk2>
        <a:srgbClr val="00539F"/>
      </a:dk2>
      <a:lt2>
        <a:srgbClr val="EEECE1"/>
      </a:lt2>
      <a:accent1>
        <a:srgbClr val="4F81BD"/>
      </a:accent1>
      <a:accent2>
        <a:srgbClr val="AF1E2D"/>
      </a:accent2>
      <a:accent3>
        <a:srgbClr val="BED600"/>
      </a:accent3>
      <a:accent4>
        <a:srgbClr val="5A8E22"/>
      </a:accent4>
      <a:accent5>
        <a:srgbClr val="00A0DF"/>
      </a:accent5>
      <a:accent6>
        <a:srgbClr val="EF8200"/>
      </a:accent6>
      <a:hlink>
        <a:srgbClr val="00539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UD Primary and Secondary">
      <a:dk1>
        <a:sysClr val="windowText" lastClr="000000"/>
      </a:dk1>
      <a:lt1>
        <a:sysClr val="window" lastClr="FFFFFF"/>
      </a:lt1>
      <a:dk2>
        <a:srgbClr val="00539F"/>
      </a:dk2>
      <a:lt2>
        <a:srgbClr val="EEECE1"/>
      </a:lt2>
      <a:accent1>
        <a:srgbClr val="4F81BD"/>
      </a:accent1>
      <a:accent2>
        <a:srgbClr val="AF1E2D"/>
      </a:accent2>
      <a:accent3>
        <a:srgbClr val="BED600"/>
      </a:accent3>
      <a:accent4>
        <a:srgbClr val="5A8E22"/>
      </a:accent4>
      <a:accent5>
        <a:srgbClr val="00A0DF"/>
      </a:accent5>
      <a:accent6>
        <a:srgbClr val="EF8200"/>
      </a:accent6>
      <a:hlink>
        <a:srgbClr val="00539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6</TotalTime>
  <Words>516</Words>
  <Application>Microsoft Office PowerPoint</Application>
  <PresentationFormat>On-screen Show (16:9)</PresentationFormat>
  <Paragraphs>96</Paragraphs>
  <Slides>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Geneva</vt:lpstr>
      <vt:lpstr>Helvetica Neue</vt:lpstr>
      <vt:lpstr>Wingdings</vt:lpstr>
      <vt:lpstr>ヒラギノ角ゴ Pro W3</vt:lpstr>
      <vt:lpstr>Office Theme</vt:lpstr>
      <vt:lpstr>1_Office Theme</vt:lpstr>
      <vt:lpstr>Equation</vt:lpstr>
      <vt:lpstr>PowerPoint Presentation</vt:lpstr>
      <vt:lpstr>Introduction</vt:lpstr>
      <vt:lpstr>High-precision atomic calculations</vt:lpstr>
      <vt:lpstr>Configuration Interaction (CI)</vt:lpstr>
      <vt:lpstr>PowerPoint Presentation</vt:lpstr>
      <vt:lpstr>State of the art CI programs</vt:lpstr>
      <vt:lpstr>The Ir17+ ion</vt:lpstr>
      <vt:lpstr>Results of conf parallelization</vt:lpstr>
      <vt:lpstr>PowerPoint Presentation</vt:lpstr>
    </vt:vector>
  </TitlesOfParts>
  <Company>University of Delawa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ail Armstrong</dc:creator>
  <cp:lastModifiedBy>Charles Cheung</cp:lastModifiedBy>
  <cp:revision>615</cp:revision>
  <dcterms:created xsi:type="dcterms:W3CDTF">2014-12-16T17:00:44Z</dcterms:created>
  <dcterms:modified xsi:type="dcterms:W3CDTF">2019-07-05T17:17:56Z</dcterms:modified>
</cp:coreProperties>
</file>